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E246C" w:rsidRDefault="007E246C" w:rsidP="00F93C15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Multiplying two proper fractions: 3/4 × 5/8</w:t>
      </w:r>
    </w:p>
    <w:p w:rsidR="007E246C" w:rsidRDefault="007E246C" w:rsidP="00F93C15">
      <w:pPr>
        <w:rPr>
          <w:rFonts w:eastAsia="Times New Roman"/>
          <w:color w:val="000000"/>
        </w:rPr>
      </w:pPr>
    </w:p>
    <w:p w:rsidR="007E246C" w:rsidRDefault="007E246C" w:rsidP="00F93C15">
      <w:pPr>
        <w:rPr>
          <w:rFonts w:eastAsia="Times New Roman"/>
          <w:color w:val="000000"/>
        </w:rPr>
      </w:pPr>
      <w:r>
        <w:rPr>
          <w:rFonts w:eastAsia="Times New Roman"/>
          <w:i/>
          <w:color w:val="000000"/>
        </w:rPr>
        <w:t>First choose which fraction you will start with, and make sure your in-words explanation tells which fraction does which job.</w:t>
      </w:r>
    </w:p>
    <w:p w:rsidR="007E246C" w:rsidRDefault="007E246C" w:rsidP="00F93C15">
      <w:pPr>
        <w:rPr>
          <w:rFonts w:eastAsia="Times New Roman"/>
          <w:color w:val="000000"/>
        </w:rPr>
      </w:pPr>
    </w:p>
    <w:p w:rsidR="00C9437B" w:rsidRDefault="007E246C" w:rsidP="00F93C15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3/4 × 5/8 means that there are sets of size 3/4 of a unit of stuff, and we want 5/8 of such a set.</w:t>
      </w:r>
      <w:r w:rsidR="00C9437B">
        <w:rPr>
          <w:rFonts w:eastAsia="Times New Roman"/>
          <w:color w:val="000000"/>
        </w:rPr>
        <w:t xml:space="preserve"> </w:t>
      </w:r>
    </w:p>
    <w:p w:rsidR="007E246C" w:rsidRDefault="00C9437B" w:rsidP="00F93C15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3/4 × 5/8 tells how many units of stuff are in this amount.</w:t>
      </w:r>
    </w:p>
    <w:p w:rsidR="007E246C" w:rsidRDefault="007E246C" w:rsidP="00F93C15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(</w:t>
      </w:r>
      <w:r>
        <w:rPr>
          <w:rFonts w:eastAsia="Times New Roman"/>
          <w:i/>
          <w:color w:val="000000"/>
        </w:rPr>
        <w:t>Note: this means exactly the same as 5/8 of 3/4 and it means the opposite of 3/4 of 5/8</w:t>
      </w:r>
      <w:r>
        <w:rPr>
          <w:rFonts w:eastAsia="Times New Roman"/>
          <w:color w:val="000000"/>
        </w:rPr>
        <w:t>)</w:t>
      </w:r>
    </w:p>
    <w:p w:rsidR="007E246C" w:rsidRDefault="007E246C" w:rsidP="00F93C15">
      <w:pPr>
        <w:rPr>
          <w:rFonts w:eastAsia="Times New Roman"/>
          <w:color w:val="000000"/>
        </w:rPr>
      </w:pPr>
    </w:p>
    <w:p w:rsidR="003F2309" w:rsidRDefault="003F2309" w:rsidP="00F93C15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I start by showing 3/4 by partitioning a whole i</w:t>
      </w:r>
      <w:r w:rsidR="005252FB">
        <w:rPr>
          <w:rFonts w:eastAsia="Times New Roman"/>
          <w:color w:val="000000"/>
        </w:rPr>
        <w:t>nto 4 equal pieces and shading 3</w:t>
      </w:r>
      <w:r>
        <w:rPr>
          <w:rFonts w:eastAsia="Times New Roman"/>
          <w:color w:val="000000"/>
        </w:rPr>
        <w:t xml:space="preserve"> of them.  </w:t>
      </w:r>
    </w:p>
    <w:p w:rsidR="003F2309" w:rsidRDefault="003F2309" w:rsidP="00F93C15">
      <w:pPr>
        <w:rPr>
          <w:rFonts w:eastAsia="Times New Roman"/>
          <w:i/>
          <w:color w:val="000000"/>
        </w:rPr>
      </w:pPr>
      <w:r>
        <w:rPr>
          <w:rFonts w:eastAsia="Times New Roman"/>
          <w:i/>
          <w:color w:val="000000"/>
        </w:rPr>
        <w:t>If you use grid paper, explain that you’re going to make a 4x8 rectangle on which to show 1 whole.  I strongly recommend rectan</w:t>
      </w:r>
      <w:r w:rsidR="00DE0E99">
        <w:rPr>
          <w:rFonts w:eastAsia="Times New Roman"/>
          <w:i/>
          <w:color w:val="000000"/>
        </w:rPr>
        <w:t xml:space="preserve">gles </w:t>
      </w:r>
      <w:r w:rsidR="00553915">
        <w:rPr>
          <w:rFonts w:eastAsia="Times New Roman"/>
          <w:i/>
          <w:color w:val="000000"/>
        </w:rPr>
        <w:t>or</w:t>
      </w:r>
      <w:r w:rsidR="00DE0E99">
        <w:rPr>
          <w:rFonts w:eastAsia="Times New Roman"/>
          <w:i/>
          <w:color w:val="000000"/>
        </w:rPr>
        <w:t xml:space="preserve"> squares for multiplication.</w:t>
      </w:r>
    </w:p>
    <w:p w:rsidR="003F2309" w:rsidRDefault="003F2309" w:rsidP="00F93C15">
      <w:pPr>
        <w:rPr>
          <w:rFonts w:eastAsia="Times New Roman"/>
          <w:color w:val="000000"/>
        </w:rPr>
      </w:pPr>
    </w:p>
    <w:p w:rsidR="003F2309" w:rsidRDefault="003F2309" w:rsidP="00F93C15">
      <w:pPr>
        <w:rPr>
          <w:rFonts w:eastAsia="Times New Roman"/>
          <w:color w:val="000000"/>
        </w:rPr>
      </w:pPr>
      <w:r w:rsidRPr="003F2309">
        <w:rPr>
          <w:rFonts w:eastAsia="Times New Roman"/>
          <w:noProof/>
          <w:color w:val="000000"/>
        </w:rPr>
        <w:drawing>
          <wp:inline distT="0" distB="0" distL="0" distR="0" wp14:anchorId="09C8237A" wp14:editId="1860B3CF">
            <wp:extent cx="3183147" cy="1377324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230884" cy="13979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0E99" w:rsidRDefault="00DE0E99" w:rsidP="00F93C15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Now partition each of the fourths into 8 pieces by subdividing in the opposite direction.</w:t>
      </w:r>
    </w:p>
    <w:p w:rsidR="00DE0E99" w:rsidRDefault="00DE0E99" w:rsidP="00F93C15">
      <w:pPr>
        <w:rPr>
          <w:rFonts w:eastAsia="Times New Roman"/>
          <w:color w:val="000000"/>
        </w:rPr>
      </w:pPr>
      <w:r w:rsidRPr="00DE0E99">
        <w:rPr>
          <w:rFonts w:eastAsia="Times New Roman"/>
          <w:noProof/>
          <w:color w:val="000000"/>
        </w:rPr>
        <w:drawing>
          <wp:inline distT="0" distB="0" distL="0" distR="0" wp14:anchorId="626B2803" wp14:editId="48666D01">
            <wp:extent cx="3295291" cy="1395570"/>
            <wp:effectExtent l="0" t="0" r="63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326815" cy="14089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0E99" w:rsidRDefault="00702692" w:rsidP="00F93C15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 xml:space="preserve">Show how much 5/8 of the 3/4 is by shading </w:t>
      </w:r>
      <w:r w:rsidR="00DE0E99">
        <w:rPr>
          <w:rFonts w:eastAsia="Times New Roman"/>
          <w:color w:val="000000"/>
        </w:rPr>
        <w:t>5/8 of the part that’s shaded blue (the 3/4)</w:t>
      </w:r>
      <w:r>
        <w:rPr>
          <w:rFonts w:eastAsia="Times New Roman"/>
          <w:color w:val="000000"/>
        </w:rPr>
        <w:t xml:space="preserve"> in another color</w:t>
      </w:r>
      <w:r w:rsidR="00DE0E99">
        <w:rPr>
          <w:rFonts w:eastAsia="Times New Roman"/>
          <w:color w:val="000000"/>
        </w:rPr>
        <w:t>.</w:t>
      </w:r>
    </w:p>
    <w:p w:rsidR="00DE0E99" w:rsidRDefault="00DE0E99" w:rsidP="00F93C15">
      <w:pPr>
        <w:rPr>
          <w:rFonts w:eastAsia="Times New Roman"/>
          <w:color w:val="000000"/>
        </w:rPr>
      </w:pPr>
    </w:p>
    <w:p w:rsidR="00C9437B" w:rsidRPr="003F2309" w:rsidRDefault="00C9437B" w:rsidP="00F93C15">
      <w:pPr>
        <w:rPr>
          <w:rFonts w:eastAsia="Times New Roman"/>
          <w:color w:val="000000"/>
        </w:rPr>
      </w:pPr>
      <w:r w:rsidRPr="00C9437B">
        <w:rPr>
          <w:rFonts w:eastAsia="Times New Roman"/>
          <w:noProof/>
          <w:color w:val="000000"/>
        </w:rPr>
        <w:drawing>
          <wp:inline distT="0" distB="0" distL="0" distR="0" wp14:anchorId="7695985B" wp14:editId="644628F2">
            <wp:extent cx="3398808" cy="1398014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432768" cy="14119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246C" w:rsidRDefault="007E246C" w:rsidP="00F93C15">
      <w:pPr>
        <w:rPr>
          <w:rFonts w:eastAsia="Times New Roman"/>
          <w:color w:val="000000"/>
        </w:rPr>
      </w:pPr>
    </w:p>
    <w:p w:rsidR="00F93C15" w:rsidRPr="00C9437B" w:rsidRDefault="00C9437B" w:rsidP="00C9437B">
      <w:pPr>
        <w:pStyle w:val="ListParagraph"/>
        <w:numPr>
          <w:ilvl w:val="0"/>
          <w:numId w:val="1"/>
        </w:numPr>
        <w:rPr>
          <w:rFonts w:eastAsia="Times New Roman"/>
          <w:color w:val="000000"/>
        </w:rPr>
      </w:pPr>
      <w:r w:rsidRPr="00C9437B">
        <w:rPr>
          <w:rFonts w:eastAsia="Times New Roman"/>
          <w:color w:val="000000"/>
        </w:rPr>
        <w:t>This picture, along with my explanations of how I made it satisfies:</w:t>
      </w:r>
      <w:r>
        <w:rPr>
          <w:rFonts w:eastAsia="Times New Roman"/>
          <w:color w:val="000000"/>
        </w:rPr>
        <w:t xml:space="preserve"> </w:t>
      </w:r>
      <w:r w:rsidR="00F93C15" w:rsidRPr="00C9437B">
        <w:rPr>
          <w:rFonts w:eastAsia="Times New Roman"/>
          <w:color w:val="000000"/>
        </w:rPr>
        <w:t>Use a visual model</w:t>
      </w:r>
    </w:p>
    <w:p w:rsidR="00F93C15" w:rsidRDefault="00C9437B" w:rsidP="00F93C15">
      <w:pPr>
        <w:numPr>
          <w:ilvl w:val="0"/>
          <w:numId w:val="1"/>
        </w:num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 xml:space="preserve">And also: </w:t>
      </w:r>
      <w:r w:rsidR="00F93C15" w:rsidRPr="00EE2AB0">
        <w:rPr>
          <w:rFonts w:eastAsia="Times New Roman"/>
          <w:color w:val="000000"/>
        </w:rPr>
        <w:t>Explain in words the rationale for the visual model (can be either fraction of a fraction or rectangular area).</w:t>
      </w:r>
      <w:r>
        <w:rPr>
          <w:rFonts w:eastAsia="Times New Roman"/>
          <w:color w:val="000000"/>
        </w:rPr>
        <w:t xml:space="preserve"> My picture shows 5/8 taken of a set of size 3/4, so my model matches the words.</w:t>
      </w:r>
    </w:p>
    <w:p w:rsidR="00C9437B" w:rsidRDefault="00395767">
      <w:pPr>
        <w:rPr>
          <w:rFonts w:eastAsia="Times New Roman"/>
          <w:color w:val="000000"/>
        </w:rPr>
      </w:pPr>
      <w:r>
        <w:rPr>
          <w:rFonts w:eastAsia="Times New Roman"/>
          <w:i/>
          <w:color w:val="000000"/>
        </w:rPr>
        <w:t>Note: you only need to show the final picture—not all three.</w:t>
      </w:r>
      <w:r w:rsidR="00C9437B">
        <w:rPr>
          <w:rFonts w:eastAsia="Times New Roman"/>
          <w:color w:val="000000"/>
        </w:rPr>
        <w:br w:type="page"/>
      </w:r>
    </w:p>
    <w:p w:rsidR="00C9437B" w:rsidRDefault="00C9437B" w:rsidP="00C9437B">
      <w:pPr>
        <w:rPr>
          <w:rFonts w:eastAsia="Times New Roman"/>
          <w:color w:val="000000"/>
        </w:rPr>
      </w:pPr>
      <w:r w:rsidRPr="00C9437B">
        <w:rPr>
          <w:rFonts w:eastAsia="Times New Roman"/>
          <w:noProof/>
          <w:color w:val="000000"/>
        </w:rPr>
        <w:lastRenderedPageBreak/>
        <w:drawing>
          <wp:inline distT="0" distB="0" distL="0" distR="0" wp14:anchorId="2B92C78A" wp14:editId="38FDB3E1">
            <wp:extent cx="3398808" cy="1398014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432768" cy="14119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3C57" w:rsidRDefault="00783C57" w:rsidP="00C9437B">
      <w:pPr>
        <w:rPr>
          <w:rFonts w:eastAsia="Times New Roman"/>
          <w:color w:val="000000"/>
        </w:rPr>
      </w:pPr>
    </w:p>
    <w:p w:rsidR="00783C57" w:rsidRDefault="00783C57" w:rsidP="00C9437B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Now the whole square/rectangle that I started with was 1 unit of stuff.  The blue part was 3/4 of a unit of stuff, and the red/purple is 5/8 of 3/4 of a unit of stuff.  So—how many units is that?</w:t>
      </w:r>
    </w:p>
    <w:p w:rsidR="00783C57" w:rsidRDefault="00783C57" w:rsidP="00C9437B">
      <w:pPr>
        <w:rPr>
          <w:rFonts w:eastAsia="Times New Roman"/>
          <w:color w:val="000000"/>
        </w:rPr>
      </w:pPr>
    </w:p>
    <w:p w:rsidR="00783C57" w:rsidRDefault="00783C57" w:rsidP="00C9437B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I need to know how many boxes are in a whole unit of stuff.  To partition the unit, I first made 4 parts and then I split each of those 4 into 8 parts, so a unit contains 4×8 boxes.  One way to figure out how many boxes there are is to count the number of rows (4) and columns (8) in the whole unit.  You can multiply rows × columns to find the total number of boxes</w:t>
      </w:r>
      <w:r w:rsidR="004E6DA1">
        <w:rPr>
          <w:rFonts w:eastAsia="Times New Roman"/>
          <w:color w:val="000000"/>
        </w:rPr>
        <w:t xml:space="preserve"> in the whole</w:t>
      </w:r>
      <w:r>
        <w:rPr>
          <w:rFonts w:eastAsia="Times New Roman"/>
          <w:color w:val="000000"/>
        </w:rPr>
        <w:t>.</w:t>
      </w:r>
    </w:p>
    <w:p w:rsidR="00783C57" w:rsidRDefault="004E6DA1" w:rsidP="00C9437B">
      <w:pPr>
        <w:rPr>
          <w:rFonts w:eastAsia="Times New Roman"/>
          <w:color w:val="000000"/>
        </w:rPr>
      </w:pPr>
      <w:r>
        <w:rPr>
          <w:rFonts w:eastAsia="Times New Roman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EDF8225" wp14:editId="6F909A1C">
                <wp:simplePos x="0" y="0"/>
                <wp:positionH relativeFrom="column">
                  <wp:posOffset>1406106</wp:posOffset>
                </wp:positionH>
                <wp:positionV relativeFrom="paragraph">
                  <wp:posOffset>12496</wp:posOffset>
                </wp:positionV>
                <wp:extent cx="672860" cy="1146702"/>
                <wp:effectExtent l="38100" t="0" r="32385" b="53975"/>
                <wp:wrapNone/>
                <wp:docPr id="6" name="Straight Arrow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72860" cy="1146702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0AFEE15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6" o:spid="_x0000_s1026" type="#_x0000_t32" style="position:absolute;margin-left:110.7pt;margin-top:1pt;width:53pt;height:90.3pt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" strokecolor="black [3200]" strokeweight=".5pt">
                <v:stroke endarrow="block" joinstyle="miter"/>
              </v:shape>
            </w:pict>
          </mc:Fallback>
        </mc:AlternateContent>
      </w:r>
    </w:p>
    <w:p w:rsidR="00783C57" w:rsidRDefault="004E6DA1" w:rsidP="00C9437B">
      <w:pPr>
        <w:rPr>
          <w:rFonts w:eastAsia="Times New Roman"/>
          <w:color w:val="000000"/>
        </w:rPr>
      </w:pPr>
      <w:r>
        <w:rPr>
          <w:rFonts w:eastAsia="Times New Roman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293962</wp:posOffset>
                </wp:positionH>
                <wp:positionV relativeFrom="paragraph">
                  <wp:posOffset>389327</wp:posOffset>
                </wp:positionV>
                <wp:extent cx="189781" cy="336430"/>
                <wp:effectExtent l="38100" t="0" r="20320" b="64135"/>
                <wp:wrapNone/>
                <wp:docPr id="5" name="Straight Arrow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89781" cy="33643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5ADB517" id="Straight Arrow Connector 5" o:spid="_x0000_s1026" type="#_x0000_t32" style="position:absolute;margin-left:101.9pt;margin-top:30.65pt;width:14.95pt;height:26.5pt;flip:x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" strokecolor="#ed7d31 [3205]" strokeweight=".5pt">
                <v:stroke endarrow="block" joinstyle="miter"/>
              </v:shape>
            </w:pict>
          </mc:Fallback>
        </mc:AlternateContent>
      </w:r>
      <w:r w:rsidR="00783C57">
        <w:rPr>
          <w:rFonts w:eastAsia="Times New Roman"/>
          <w:color w:val="000000"/>
        </w:rPr>
        <w:t xml:space="preserve">I need to know how many boxes are in 5/8 of 3/4: that’s the red/purple part.  </w:t>
      </w:r>
      <w:r>
        <w:rPr>
          <w:rFonts w:eastAsia="Times New Roman"/>
          <w:color w:val="000000"/>
        </w:rPr>
        <w:t xml:space="preserve">I can count the number of rows (3) and the number of columns (5) and multiply those to find the number of boxes in the product: </w:t>
      </w:r>
    </w:p>
    <w:p w:rsidR="004E6DA1" w:rsidRDefault="004E6DA1" w:rsidP="00C9437B">
      <w:pPr>
        <w:rPr>
          <w:rFonts w:eastAsia="Times New Roman"/>
          <w:color w:val="000000"/>
        </w:rPr>
      </w:pPr>
    </w:p>
    <w:p w:rsidR="004E6DA1" w:rsidRDefault="004E6DA1" w:rsidP="00C9437B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 xml:space="preserve">So the product is </w:t>
      </w:r>
      <w:r w:rsidRPr="004E6DA1">
        <w:rPr>
          <w:rFonts w:eastAsia="Times New Roman"/>
          <w:color w:val="000000"/>
          <w:position w:val="-24"/>
        </w:rPr>
        <w:object w:dxaOrig="10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30.75pt" o:ole="">
            <v:imagedata r:id="rId8" o:title=""/>
          </v:shape>
          <o:OLEObject Type="Embed" ProgID="Equation.DSMT4" ShapeID="_x0000_i1025" DrawAspect="Content" ObjectID="_1486137717" r:id="rId9"/>
        </w:object>
      </w:r>
      <w:r>
        <w:rPr>
          <w:rFonts w:eastAsia="Times New Roman"/>
          <w:color w:val="000000"/>
        </w:rPr>
        <w:t xml:space="preserve"> units.</w:t>
      </w:r>
    </w:p>
    <w:p w:rsidR="004E6DA1" w:rsidRDefault="004E6DA1" w:rsidP="00C9437B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Notice that the number of red parts is the product of the two numerators, and the number of parts in a whole is the product of the two denominators.</w:t>
      </w:r>
    </w:p>
    <w:p w:rsidR="00C9437B" w:rsidRPr="00EE2AB0" w:rsidRDefault="00C9437B" w:rsidP="00C9437B">
      <w:pPr>
        <w:rPr>
          <w:rFonts w:eastAsia="Times New Roman"/>
          <w:color w:val="000000"/>
        </w:rPr>
      </w:pPr>
    </w:p>
    <w:p w:rsidR="00F93C15" w:rsidRPr="00EE2AB0" w:rsidRDefault="004E6DA1" w:rsidP="00F93C15">
      <w:pPr>
        <w:numPr>
          <w:ilvl w:val="0"/>
          <w:numId w:val="1"/>
        </w:num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 xml:space="preserve">In these paragraphs: </w:t>
      </w:r>
      <w:r w:rsidR="00F93C15" w:rsidRPr="00EE2AB0">
        <w:rPr>
          <w:rFonts w:eastAsia="Times New Roman"/>
          <w:color w:val="000000"/>
        </w:rPr>
        <w:t>The numerical strategy is shown</w:t>
      </w:r>
    </w:p>
    <w:p w:rsidR="00F93C15" w:rsidRPr="00EE2AB0" w:rsidRDefault="004E6DA1" w:rsidP="00F93C15">
      <w:pPr>
        <w:numPr>
          <w:ilvl w:val="0"/>
          <w:numId w:val="1"/>
        </w:num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 xml:space="preserve">And: </w:t>
      </w:r>
      <w:r w:rsidR="00F93C15" w:rsidRPr="00EE2AB0">
        <w:rPr>
          <w:rFonts w:eastAsia="Times New Roman"/>
          <w:color w:val="000000"/>
        </w:rPr>
        <w:t>There is an in-words explanation of how the numerical steps are shown in the diagram. This should include both:</w:t>
      </w:r>
    </w:p>
    <w:p w:rsidR="00F93C15" w:rsidRPr="00EE2AB0" w:rsidRDefault="00F93C15" w:rsidP="00F93C15">
      <w:pPr>
        <w:numPr>
          <w:ilvl w:val="1"/>
          <w:numId w:val="1"/>
        </w:numPr>
        <w:rPr>
          <w:rFonts w:eastAsia="Times New Roman"/>
          <w:color w:val="000000"/>
        </w:rPr>
      </w:pPr>
      <w:r w:rsidRPr="00EE2AB0">
        <w:rPr>
          <w:rFonts w:eastAsia="Times New Roman"/>
          <w:color w:val="000000"/>
        </w:rPr>
        <w:t>How the numerator and the denominator values are shown in the diagram</w:t>
      </w:r>
      <w:r w:rsidR="004E6DA1">
        <w:rPr>
          <w:rFonts w:eastAsia="Times New Roman"/>
          <w:color w:val="000000"/>
        </w:rPr>
        <w:t xml:space="preserve"> </w:t>
      </w:r>
      <w:r w:rsidR="004E6DA1">
        <w:rPr>
          <w:rFonts w:eastAsia="Times New Roman"/>
          <w:i/>
          <w:color w:val="000000"/>
        </w:rPr>
        <w:t>When I say/show that the number of parts in the red-shaded rectangle is the numerator, and the number of parts in a whole is the denominator I am doing this.</w:t>
      </w:r>
    </w:p>
    <w:p w:rsidR="00F93C15" w:rsidRPr="00EE2AB0" w:rsidRDefault="00F93C15" w:rsidP="00F93C15">
      <w:pPr>
        <w:numPr>
          <w:ilvl w:val="1"/>
          <w:numId w:val="1"/>
        </w:numPr>
        <w:rPr>
          <w:rFonts w:eastAsia="Times New Roman"/>
          <w:color w:val="000000"/>
        </w:rPr>
      </w:pPr>
      <w:r w:rsidRPr="00EE2AB0">
        <w:rPr>
          <w:rFonts w:eastAsia="Times New Roman"/>
          <w:color w:val="000000"/>
        </w:rPr>
        <w:t>How the products can be deduced from the diagram (what to multiply together and why).</w:t>
      </w:r>
      <w:r w:rsidR="004E6DA1">
        <w:rPr>
          <w:rFonts w:eastAsia="Times New Roman"/>
          <w:color w:val="000000"/>
        </w:rPr>
        <w:t xml:space="preserve"> </w:t>
      </w:r>
      <w:r w:rsidR="004E6DA1">
        <w:rPr>
          <w:rFonts w:eastAsia="Times New Roman"/>
          <w:i/>
          <w:color w:val="000000"/>
        </w:rPr>
        <w:t>When I explain that I am getting numbers from the rows and columns or recalling how I partitioned the whole I am doing this part.</w:t>
      </w:r>
    </w:p>
    <w:p w:rsidR="004B0AF9" w:rsidRDefault="004974F0" w:rsidP="00F93C15"/>
    <w:p w:rsidR="00053C39" w:rsidRDefault="00053C39" w:rsidP="00F93C15"/>
    <w:p w:rsidR="00053C39" w:rsidRDefault="00053C39">
      <w:r>
        <w:br w:type="page"/>
      </w:r>
    </w:p>
    <w:p w:rsidR="00053C39" w:rsidRDefault="00053C39" w:rsidP="00053C39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lastRenderedPageBreak/>
        <w:t xml:space="preserve">Multiplying two </w:t>
      </w:r>
      <w:r>
        <w:rPr>
          <w:rFonts w:eastAsia="Times New Roman"/>
          <w:color w:val="000000"/>
        </w:rPr>
        <w:t>improper fractions</w:t>
      </w:r>
      <w:r>
        <w:rPr>
          <w:rFonts w:eastAsia="Times New Roman"/>
          <w:color w:val="000000"/>
        </w:rPr>
        <w:t xml:space="preserve">: </w:t>
      </w:r>
      <w:r w:rsidR="005252FB">
        <w:rPr>
          <w:rFonts w:eastAsia="Times New Roman"/>
          <w:color w:val="000000"/>
        </w:rPr>
        <w:t>5</w:t>
      </w:r>
      <w:r>
        <w:rPr>
          <w:rFonts w:eastAsia="Times New Roman"/>
          <w:color w:val="000000"/>
        </w:rPr>
        <w:t xml:space="preserve">/4 × </w:t>
      </w:r>
      <w:r>
        <w:rPr>
          <w:rFonts w:eastAsia="Times New Roman"/>
          <w:color w:val="000000"/>
        </w:rPr>
        <w:t>15</w:t>
      </w:r>
      <w:r>
        <w:rPr>
          <w:rFonts w:eastAsia="Times New Roman"/>
          <w:color w:val="000000"/>
        </w:rPr>
        <w:t>/8</w:t>
      </w:r>
    </w:p>
    <w:p w:rsidR="00053C39" w:rsidRDefault="00053C39" w:rsidP="00053C39">
      <w:pPr>
        <w:rPr>
          <w:rFonts w:eastAsia="Times New Roman"/>
          <w:color w:val="000000"/>
        </w:rPr>
      </w:pPr>
    </w:p>
    <w:p w:rsidR="00053C39" w:rsidRDefault="00053C39" w:rsidP="00053C39">
      <w:pPr>
        <w:rPr>
          <w:rFonts w:eastAsia="Times New Roman"/>
          <w:color w:val="000000"/>
        </w:rPr>
      </w:pPr>
      <w:r>
        <w:rPr>
          <w:rFonts w:eastAsia="Times New Roman"/>
          <w:i/>
          <w:color w:val="000000"/>
        </w:rPr>
        <w:t>First choose which fraction you will start with, and make sure your in-words explanation tells which fraction does which job.</w:t>
      </w:r>
    </w:p>
    <w:p w:rsidR="00053C39" w:rsidRDefault="00053C39" w:rsidP="00053C39">
      <w:pPr>
        <w:rPr>
          <w:rFonts w:eastAsia="Times New Roman"/>
          <w:color w:val="000000"/>
        </w:rPr>
      </w:pPr>
    </w:p>
    <w:p w:rsidR="00053C39" w:rsidRDefault="005252FB" w:rsidP="00053C39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5</w:t>
      </w:r>
      <w:r w:rsidR="00053C39">
        <w:rPr>
          <w:rFonts w:eastAsia="Times New Roman"/>
          <w:color w:val="000000"/>
        </w:rPr>
        <w:t xml:space="preserve">/4 × </w:t>
      </w:r>
      <w:r>
        <w:rPr>
          <w:rFonts w:eastAsia="Times New Roman"/>
          <w:color w:val="000000"/>
        </w:rPr>
        <w:t>1</w:t>
      </w:r>
      <w:r w:rsidR="00053C39">
        <w:rPr>
          <w:rFonts w:eastAsia="Times New Roman"/>
          <w:color w:val="000000"/>
        </w:rPr>
        <w:t>5/8 mea</w:t>
      </w:r>
      <w:r>
        <w:rPr>
          <w:rFonts w:eastAsia="Times New Roman"/>
          <w:color w:val="000000"/>
        </w:rPr>
        <w:t>ns that there are sets of size 5</w:t>
      </w:r>
      <w:r w:rsidR="00053C39">
        <w:rPr>
          <w:rFonts w:eastAsia="Times New Roman"/>
          <w:color w:val="000000"/>
        </w:rPr>
        <w:t xml:space="preserve">/4 of a unit of stuff, and we want </w:t>
      </w:r>
      <w:r>
        <w:rPr>
          <w:rFonts w:eastAsia="Times New Roman"/>
          <w:color w:val="000000"/>
        </w:rPr>
        <w:t>1</w:t>
      </w:r>
      <w:r w:rsidR="00053C39">
        <w:rPr>
          <w:rFonts w:eastAsia="Times New Roman"/>
          <w:color w:val="000000"/>
        </w:rPr>
        <w:t xml:space="preserve">5/8 of such a set. </w:t>
      </w:r>
    </w:p>
    <w:p w:rsidR="00053C39" w:rsidRDefault="005252FB" w:rsidP="00053C39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5</w:t>
      </w:r>
      <w:r w:rsidR="00053C39">
        <w:rPr>
          <w:rFonts w:eastAsia="Times New Roman"/>
          <w:color w:val="000000"/>
        </w:rPr>
        <w:t xml:space="preserve">/4 × </w:t>
      </w:r>
      <w:r>
        <w:rPr>
          <w:rFonts w:eastAsia="Times New Roman"/>
          <w:color w:val="000000"/>
        </w:rPr>
        <w:t>1</w:t>
      </w:r>
      <w:r w:rsidR="00053C39">
        <w:rPr>
          <w:rFonts w:eastAsia="Times New Roman"/>
          <w:color w:val="000000"/>
        </w:rPr>
        <w:t>5/8 tells how many units of stuff are in this amount.</w:t>
      </w:r>
    </w:p>
    <w:p w:rsidR="00053C39" w:rsidRDefault="00053C39" w:rsidP="00053C39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(</w:t>
      </w:r>
      <w:r>
        <w:rPr>
          <w:rFonts w:eastAsia="Times New Roman"/>
          <w:i/>
          <w:color w:val="000000"/>
        </w:rPr>
        <w:t xml:space="preserve">Note: this means exactly the same as </w:t>
      </w:r>
      <w:r w:rsidR="005252FB">
        <w:rPr>
          <w:rFonts w:eastAsia="Times New Roman"/>
          <w:i/>
          <w:color w:val="000000"/>
        </w:rPr>
        <w:t>15/8 of 5</w:t>
      </w:r>
      <w:r>
        <w:rPr>
          <w:rFonts w:eastAsia="Times New Roman"/>
          <w:i/>
          <w:color w:val="000000"/>
        </w:rPr>
        <w:t>/</w:t>
      </w:r>
      <w:r w:rsidR="005252FB">
        <w:rPr>
          <w:rFonts w:eastAsia="Times New Roman"/>
          <w:i/>
          <w:color w:val="000000"/>
        </w:rPr>
        <w:t>4 and it means the opposite of 5</w:t>
      </w:r>
      <w:r>
        <w:rPr>
          <w:rFonts w:eastAsia="Times New Roman"/>
          <w:i/>
          <w:color w:val="000000"/>
        </w:rPr>
        <w:t xml:space="preserve">/4 of </w:t>
      </w:r>
      <w:r w:rsidR="005252FB">
        <w:rPr>
          <w:rFonts w:eastAsia="Times New Roman"/>
          <w:i/>
          <w:color w:val="000000"/>
        </w:rPr>
        <w:t>1</w:t>
      </w:r>
      <w:r>
        <w:rPr>
          <w:rFonts w:eastAsia="Times New Roman"/>
          <w:i/>
          <w:color w:val="000000"/>
        </w:rPr>
        <w:t>5/8</w:t>
      </w:r>
      <w:r>
        <w:rPr>
          <w:rFonts w:eastAsia="Times New Roman"/>
          <w:color w:val="000000"/>
        </w:rPr>
        <w:t>)</w:t>
      </w:r>
    </w:p>
    <w:p w:rsidR="00053C39" w:rsidRDefault="00053C39" w:rsidP="00053C39">
      <w:pPr>
        <w:rPr>
          <w:rFonts w:eastAsia="Times New Roman"/>
          <w:color w:val="000000"/>
        </w:rPr>
      </w:pPr>
    </w:p>
    <w:p w:rsidR="00053C39" w:rsidRDefault="005252FB" w:rsidP="00053C39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I start by showing 5</w:t>
      </w:r>
      <w:r w:rsidR="00053C39">
        <w:rPr>
          <w:rFonts w:eastAsia="Times New Roman"/>
          <w:color w:val="000000"/>
        </w:rPr>
        <w:t>/4 by partitioning a whole into 4 equal pieces and</w:t>
      </w:r>
      <w:r w:rsidR="00127FEB">
        <w:rPr>
          <w:rFonts w:eastAsia="Times New Roman"/>
          <w:color w:val="000000"/>
        </w:rPr>
        <w:t xml:space="preserve"> adding another piece of that size to show 5/4</w:t>
      </w:r>
      <w:r w:rsidR="00053C39">
        <w:rPr>
          <w:rFonts w:eastAsia="Times New Roman"/>
          <w:color w:val="000000"/>
        </w:rPr>
        <w:t xml:space="preserve"> of them.  </w:t>
      </w:r>
    </w:p>
    <w:p w:rsidR="00053C39" w:rsidRPr="00275B2F" w:rsidRDefault="00053C39" w:rsidP="00053C39">
      <w:pPr>
        <w:rPr>
          <w:rFonts w:eastAsia="Times New Roman"/>
          <w:i/>
          <w:color w:val="000000"/>
        </w:rPr>
      </w:pPr>
      <w:r>
        <w:rPr>
          <w:rFonts w:eastAsia="Times New Roman"/>
          <w:i/>
          <w:color w:val="000000"/>
        </w:rPr>
        <w:t xml:space="preserve">If you use grid paper, explain that you’re going to make a 4x8 rectangle on which to show 1 whole.  </w:t>
      </w:r>
    </w:p>
    <w:p w:rsidR="00053C39" w:rsidRDefault="00127FEB" w:rsidP="00053C39">
      <w:pPr>
        <w:rPr>
          <w:rFonts w:eastAsia="Times New Roman"/>
          <w:color w:val="000000"/>
        </w:rPr>
      </w:pPr>
      <w:r w:rsidRPr="00127FEB">
        <w:rPr>
          <w:rFonts w:eastAsia="Times New Roman"/>
          <w:noProof/>
          <w:color w:val="000000"/>
        </w:rPr>
        <w:drawing>
          <wp:inline distT="0" distB="0" distL="0" distR="0" wp14:anchorId="0019B79C" wp14:editId="5F037188">
            <wp:extent cx="3046222" cy="2147977"/>
            <wp:effectExtent l="0" t="0" r="1905" b="508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051642" cy="21517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3C39" w:rsidRDefault="00053C39" w:rsidP="00053C39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Now partition each of the fourths into 8 pieces by subdividing in the opposite direction.</w:t>
      </w:r>
      <w:r w:rsidR="00275B2F">
        <w:rPr>
          <w:rFonts w:eastAsia="Times New Roman"/>
          <w:color w:val="000000"/>
        </w:rPr>
        <w:t xml:space="preserve"> Add another pair of wholes so you can make 15/8.</w:t>
      </w:r>
    </w:p>
    <w:p w:rsidR="00053C39" w:rsidRDefault="002B2059" w:rsidP="00053C39">
      <w:pPr>
        <w:rPr>
          <w:rFonts w:eastAsia="Times New Roman"/>
          <w:color w:val="000000"/>
        </w:rPr>
      </w:pPr>
      <w:r>
        <w:rPr>
          <w:rFonts w:eastAsia="Times New Roman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355494</wp:posOffset>
                </wp:positionH>
                <wp:positionV relativeFrom="paragraph">
                  <wp:posOffset>2217471</wp:posOffset>
                </wp:positionV>
                <wp:extent cx="690601" cy="257657"/>
                <wp:effectExtent l="0" t="0" r="33655" b="28575"/>
                <wp:wrapNone/>
                <wp:docPr id="18" name="Straight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90601" cy="25765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84325B2" id="Straight Connector 18" o:spid="_x0000_s1026" style="position:absolute;flip:y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5.45pt,174.6pt" to="239.85pt,19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" strokecolor="black [3200]" strokeweight=".5pt">
                <v:stroke joinstyle="miter"/>
              </v:line>
            </w:pict>
          </mc:Fallback>
        </mc:AlternateContent>
      </w:r>
      <w:r>
        <w:rPr>
          <w:rFonts w:eastAsia="Times New Roman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A48762E" wp14:editId="78EAB02E">
                <wp:simplePos x="0" y="0"/>
                <wp:positionH relativeFrom="margin">
                  <wp:posOffset>3101644</wp:posOffset>
                </wp:positionH>
                <wp:positionV relativeFrom="paragraph">
                  <wp:posOffset>1121816</wp:posOffset>
                </wp:positionV>
                <wp:extent cx="153619" cy="1104596"/>
                <wp:effectExtent l="19050" t="19050" r="18415" b="19685"/>
                <wp:wrapNone/>
                <wp:docPr id="16" name="Rounded Rect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3619" cy="1104596"/>
                        </a:xfrm>
                        <a:prstGeom prst="roundRect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85A9634" id="Rounded Rectangle 16" o:spid="_x0000_s1026" style="position:absolute;margin-left:244.2pt;margin-top:88.35pt;width:12.1pt;height:87pt;z-index:2516664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" filled="f" strokecolor="black [3213]" strokeweight="2.25pt">
                <v:stroke joinstyle="miter"/>
                <w10:wrap anchorx="margin"/>
              </v:roundrect>
            </w:pict>
          </mc:Fallback>
        </mc:AlternateContent>
      </w:r>
      <w:r>
        <w:rPr>
          <w:rFonts w:eastAsia="Times New Roman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E75BD02" wp14:editId="65E0EFEF">
                <wp:simplePos x="0" y="0"/>
                <wp:positionH relativeFrom="margin">
                  <wp:posOffset>61290</wp:posOffset>
                </wp:positionH>
                <wp:positionV relativeFrom="paragraph">
                  <wp:posOffset>734060</wp:posOffset>
                </wp:positionV>
                <wp:extent cx="146304" cy="1483744"/>
                <wp:effectExtent l="19050" t="19050" r="25400" b="21590"/>
                <wp:wrapNone/>
                <wp:docPr id="15" name="Rounded Rectangl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6304" cy="1483744"/>
                        </a:xfrm>
                        <a:prstGeom prst="roundRect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3C6BD0EB" id="Rounded Rectangle 15" o:spid="_x0000_s1026" style="position:absolute;margin-left:4.85pt;margin-top:57.8pt;width:11.5pt;height:116.85pt;z-index:251664384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" filled="f" strokecolor="black [3213]" strokeweight="2.25pt">
                <v:stroke joinstyle="miter"/>
                <w10:wrap anchorx="margin"/>
              </v:roundrect>
            </w:pict>
          </mc:Fallback>
        </mc:AlternateContent>
      </w:r>
      <w:r w:rsidR="00275B2F" w:rsidRPr="00275B2F">
        <w:rPr>
          <w:rFonts w:eastAsia="Times New Roman"/>
          <w:noProof/>
          <w:color w:val="000000"/>
        </w:rPr>
        <w:drawing>
          <wp:inline distT="0" distB="0" distL="0" distR="0" wp14:anchorId="0161877C" wp14:editId="1597437E">
            <wp:extent cx="5943600" cy="228727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287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76E4" w:rsidRDefault="002B2059" w:rsidP="00053C39">
      <w:pPr>
        <w:rPr>
          <w:rFonts w:eastAsia="Times New Roman"/>
          <w:color w:val="000000"/>
        </w:rPr>
      </w:pPr>
      <w:r>
        <w:rPr>
          <w:rFonts w:eastAsia="Times New Roman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2C80E27" wp14:editId="3FD3BA85">
                <wp:simplePos x="0" y="0"/>
                <wp:positionH relativeFrom="column">
                  <wp:posOffset>811987</wp:posOffset>
                </wp:positionH>
                <wp:positionV relativeFrom="paragraph">
                  <wp:posOffset>26924</wp:posOffset>
                </wp:positionV>
                <wp:extent cx="1455420" cy="294640"/>
                <wp:effectExtent l="647700" t="57150" r="11430" b="10160"/>
                <wp:wrapNone/>
                <wp:docPr id="17" name="Line Callout 1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55420" cy="294640"/>
                        </a:xfrm>
                        <a:prstGeom prst="borderCallout1">
                          <a:avLst>
                            <a:gd name="adj1" fmla="val 18750"/>
                            <a:gd name="adj2" fmla="val -8333"/>
                            <a:gd name="adj3" fmla="val -14121"/>
                            <a:gd name="adj4" fmla="val -43862"/>
                          </a:avLst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B2059" w:rsidRDefault="002B2059" w:rsidP="002B2059">
                            <w:pPr>
                              <w:jc w:val="center"/>
                            </w:pPr>
                            <w:r>
                              <w:t>1/8 of 5/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32C80E27" id="_x0000_t47" coordsize="21600,21600" o:spt="47" adj="-8280,24300,-1800,4050" path="m@0@1l@2@3nfem,l21600,r,21600l,21600xe">
                <v:stroke joinstyle="miter"/>
                <v:formulas>
                  <v:f eqn="val #0"/>
                  <v:f eqn="val #1"/>
                  <v:f eqn="val #2"/>
                  <v:f eqn="val #3"/>
                </v:formulas>
                <v:path arrowok="t" o:extrusionok="f" gradientshapeok="t" o:connecttype="custom" o:connectlocs="@0,@1;10800,0;10800,21600;0,10800;21600,10800"/>
                <v:handles>
                  <v:h position="#0,#1"/>
                  <v:h position="#2,#3"/>
                </v:handles>
                <o:callout v:ext="edit" type="oneSegment" on="t"/>
              </v:shapetype>
              <v:shape id="Line Callout 1 17" o:spid="_x0000_s1026" type="#_x0000_t47" style="position:absolute;margin-left:63.95pt;margin-top:2.1pt;width:114.6pt;height:23.2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" adj="-9474,-3050" fillcolor="white [3201]" strokecolor="black [3200]" strokeweight="1pt">
                <v:textbox>
                  <w:txbxContent>
                    <w:p w:rsidR="002B2059" w:rsidRDefault="002B2059" w:rsidP="002B2059">
                      <w:pPr>
                        <w:jc w:val="center"/>
                      </w:pPr>
                      <w:r>
                        <w:t>1/8 of 5/4</w:t>
                      </w:r>
                    </w:p>
                  </w:txbxContent>
                </v:textbox>
              </v:shape>
            </w:pict>
          </mc:Fallback>
        </mc:AlternateContent>
      </w:r>
    </w:p>
    <w:p w:rsidR="008E76E4" w:rsidRDefault="008E76E4" w:rsidP="00053C39">
      <w:pPr>
        <w:rPr>
          <w:rFonts w:eastAsia="Times New Roman"/>
          <w:color w:val="000000"/>
        </w:rPr>
      </w:pPr>
    </w:p>
    <w:p w:rsidR="00275B2F" w:rsidRDefault="00275B2F" w:rsidP="00053C39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Figure out how much 1/8 of 5/4 is.</w:t>
      </w:r>
    </w:p>
    <w:p w:rsidR="00275B2F" w:rsidRDefault="00275B2F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br w:type="page"/>
      </w:r>
    </w:p>
    <w:p w:rsidR="00053C39" w:rsidRDefault="00275B2F" w:rsidP="00053C39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lastRenderedPageBreak/>
        <w:t>Now, s</w:t>
      </w:r>
      <w:r w:rsidR="00053C39">
        <w:rPr>
          <w:rFonts w:eastAsia="Times New Roman"/>
          <w:color w:val="000000"/>
        </w:rPr>
        <w:t xml:space="preserve">how how much </w:t>
      </w:r>
      <w:r>
        <w:rPr>
          <w:rFonts w:eastAsia="Times New Roman"/>
          <w:color w:val="000000"/>
        </w:rPr>
        <w:t>15</w:t>
      </w:r>
      <w:r w:rsidR="00053C39">
        <w:rPr>
          <w:rFonts w:eastAsia="Times New Roman"/>
          <w:color w:val="000000"/>
        </w:rPr>
        <w:t xml:space="preserve">/8 of the </w:t>
      </w:r>
      <w:r>
        <w:rPr>
          <w:rFonts w:eastAsia="Times New Roman"/>
          <w:color w:val="000000"/>
        </w:rPr>
        <w:t>5</w:t>
      </w:r>
      <w:r w:rsidR="00053C39">
        <w:rPr>
          <w:rFonts w:eastAsia="Times New Roman"/>
          <w:color w:val="000000"/>
        </w:rPr>
        <w:t xml:space="preserve">/4 is by shading </w:t>
      </w:r>
      <w:r>
        <w:rPr>
          <w:rFonts w:eastAsia="Times New Roman"/>
          <w:color w:val="000000"/>
        </w:rPr>
        <w:t>15 pieces that are 1</w:t>
      </w:r>
      <w:r w:rsidR="00053C39">
        <w:rPr>
          <w:rFonts w:eastAsia="Times New Roman"/>
          <w:color w:val="000000"/>
        </w:rPr>
        <w:t xml:space="preserve">/8 of the part that’s shaded blue (the </w:t>
      </w:r>
      <w:r>
        <w:rPr>
          <w:rFonts w:eastAsia="Times New Roman"/>
          <w:color w:val="000000"/>
        </w:rPr>
        <w:t>5</w:t>
      </w:r>
      <w:r w:rsidR="00053C39">
        <w:rPr>
          <w:rFonts w:eastAsia="Times New Roman"/>
          <w:color w:val="000000"/>
        </w:rPr>
        <w:t>/4)</w:t>
      </w:r>
      <w:r>
        <w:rPr>
          <w:rFonts w:eastAsia="Times New Roman"/>
          <w:color w:val="000000"/>
        </w:rPr>
        <w:t>.</w:t>
      </w:r>
    </w:p>
    <w:p w:rsidR="00053C39" w:rsidRDefault="002B2059" w:rsidP="00053C39">
      <w:pPr>
        <w:rPr>
          <w:rFonts w:eastAsia="Times New Roman"/>
          <w:color w:val="000000"/>
        </w:rPr>
      </w:pPr>
      <w:r w:rsidRPr="002B2059">
        <w:rPr>
          <w:rFonts w:eastAsia="Times New Roman"/>
          <w:noProof/>
          <w:color w:val="000000"/>
        </w:rPr>
        <w:drawing>
          <wp:inline distT="0" distB="0" distL="0" distR="0" wp14:anchorId="7D085D26" wp14:editId="1A4106F2">
            <wp:extent cx="5943600" cy="2290445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290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3C39" w:rsidRPr="00C9437B" w:rsidRDefault="00053C39" w:rsidP="00053C39">
      <w:pPr>
        <w:pStyle w:val="ListParagraph"/>
        <w:numPr>
          <w:ilvl w:val="0"/>
          <w:numId w:val="1"/>
        </w:numPr>
        <w:rPr>
          <w:rFonts w:eastAsia="Times New Roman"/>
          <w:color w:val="000000"/>
        </w:rPr>
      </w:pPr>
      <w:r w:rsidRPr="00C9437B">
        <w:rPr>
          <w:rFonts w:eastAsia="Times New Roman"/>
          <w:color w:val="000000"/>
        </w:rPr>
        <w:t>This picture, along with my explanations of how I made it satisfies:</w:t>
      </w:r>
      <w:r>
        <w:rPr>
          <w:rFonts w:eastAsia="Times New Roman"/>
          <w:color w:val="000000"/>
        </w:rPr>
        <w:t xml:space="preserve"> </w:t>
      </w:r>
      <w:r w:rsidRPr="00C9437B">
        <w:rPr>
          <w:rFonts w:eastAsia="Times New Roman"/>
          <w:color w:val="000000"/>
        </w:rPr>
        <w:t>Use a visual model</w:t>
      </w:r>
    </w:p>
    <w:p w:rsidR="00053C39" w:rsidRDefault="00053C39" w:rsidP="00053C39">
      <w:pPr>
        <w:numPr>
          <w:ilvl w:val="0"/>
          <w:numId w:val="1"/>
        </w:num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 xml:space="preserve">And also: </w:t>
      </w:r>
      <w:r w:rsidRPr="00EE2AB0">
        <w:rPr>
          <w:rFonts w:eastAsia="Times New Roman"/>
          <w:color w:val="000000"/>
        </w:rPr>
        <w:t>Explain in words the rationale for the visual model (can be either fraction of a fraction or rectangular area).</w:t>
      </w:r>
      <w:r>
        <w:rPr>
          <w:rFonts w:eastAsia="Times New Roman"/>
          <w:color w:val="000000"/>
        </w:rPr>
        <w:t xml:space="preserve"> My picture shows 5/8 taken of a set of size 3/4, so my model matches the words.</w:t>
      </w:r>
    </w:p>
    <w:p w:rsidR="00B358F3" w:rsidRDefault="00053C39" w:rsidP="00053C39">
      <w:pPr>
        <w:rPr>
          <w:rFonts w:eastAsia="Times New Roman"/>
          <w:color w:val="000000"/>
        </w:rPr>
      </w:pPr>
      <w:r>
        <w:rPr>
          <w:rFonts w:eastAsia="Times New Roman"/>
          <w:i/>
          <w:color w:val="000000"/>
        </w:rPr>
        <w:t>Note: you only need to show the final picture—not all three.</w:t>
      </w:r>
    </w:p>
    <w:p w:rsidR="00B358F3" w:rsidRDefault="00B358F3" w:rsidP="00053C39">
      <w:pPr>
        <w:rPr>
          <w:rFonts w:eastAsia="Times New Roman"/>
          <w:color w:val="000000"/>
        </w:rPr>
      </w:pPr>
    </w:p>
    <w:p w:rsidR="00053C39" w:rsidRDefault="00053C39" w:rsidP="00053C39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Now the whole square/rectangle that I started with was 1 unit of stuff.  The blue part was 3/4 of a unit of stuff, and the red/purple is 5/8 of 3/4 of a unit of stuff.  So—how many units is that?</w:t>
      </w:r>
    </w:p>
    <w:p w:rsidR="00053C39" w:rsidRDefault="00053C39" w:rsidP="00053C39">
      <w:pPr>
        <w:rPr>
          <w:rFonts w:eastAsia="Times New Roman"/>
          <w:color w:val="000000"/>
        </w:rPr>
      </w:pPr>
    </w:p>
    <w:p w:rsidR="00053C39" w:rsidRDefault="00053C39" w:rsidP="00053C39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I need to know how many boxes</w:t>
      </w:r>
      <w:r w:rsidR="004974F0">
        <w:rPr>
          <w:rFonts w:eastAsia="Times New Roman"/>
          <w:color w:val="000000"/>
        </w:rPr>
        <w:t xml:space="preserve"> are in a whole unit of stuff.</w:t>
      </w:r>
      <w:r>
        <w:rPr>
          <w:rFonts w:eastAsia="Times New Roman"/>
          <w:color w:val="000000"/>
        </w:rPr>
        <w:t xml:space="preserve">  One way to figure out how many boxes there are is to count the number of rows (4) and columns (8) in </w:t>
      </w:r>
      <w:r w:rsidR="004974F0">
        <w:rPr>
          <w:rFonts w:eastAsia="Times New Roman"/>
          <w:color w:val="000000"/>
        </w:rPr>
        <w:t>1</w:t>
      </w:r>
      <w:r>
        <w:rPr>
          <w:rFonts w:eastAsia="Times New Roman"/>
          <w:color w:val="000000"/>
        </w:rPr>
        <w:t xml:space="preserve"> whole unit.  You can multiply rows × columns to find the total number of boxes in the whole.</w:t>
      </w:r>
    </w:p>
    <w:p w:rsidR="00053C39" w:rsidRDefault="00053C39" w:rsidP="00053C39">
      <w:pPr>
        <w:rPr>
          <w:rFonts w:eastAsia="Times New Roman"/>
          <w:color w:val="000000"/>
        </w:rPr>
      </w:pPr>
      <w:r>
        <w:rPr>
          <w:rFonts w:eastAsia="Times New Roman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33A5779" wp14:editId="603A9211">
                <wp:simplePos x="0" y="0"/>
                <wp:positionH relativeFrom="column">
                  <wp:posOffset>1406106</wp:posOffset>
                </wp:positionH>
                <wp:positionV relativeFrom="paragraph">
                  <wp:posOffset>12496</wp:posOffset>
                </wp:positionV>
                <wp:extent cx="672860" cy="1146702"/>
                <wp:effectExtent l="38100" t="0" r="32385" b="53975"/>
                <wp:wrapNone/>
                <wp:docPr id="7" name="Straight Arrow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72860" cy="1146702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B814222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7" o:spid="_x0000_s1026" type="#_x0000_t32" style="position:absolute;margin-left:110.7pt;margin-top:1pt;width:53pt;height:90.3pt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" strokecolor="black [3200]" strokeweight=".5pt">
                <v:stroke endarrow="block" joinstyle="miter"/>
              </v:shape>
            </w:pict>
          </mc:Fallback>
        </mc:AlternateContent>
      </w:r>
    </w:p>
    <w:p w:rsidR="00053C39" w:rsidRDefault="00053C39" w:rsidP="00053C39">
      <w:pPr>
        <w:rPr>
          <w:rFonts w:eastAsia="Times New Roman"/>
          <w:color w:val="000000"/>
        </w:rPr>
      </w:pPr>
      <w:r>
        <w:rPr>
          <w:rFonts w:eastAsia="Times New Roman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202906C" wp14:editId="776B5327">
                <wp:simplePos x="0" y="0"/>
                <wp:positionH relativeFrom="column">
                  <wp:posOffset>1293962</wp:posOffset>
                </wp:positionH>
                <wp:positionV relativeFrom="paragraph">
                  <wp:posOffset>389327</wp:posOffset>
                </wp:positionV>
                <wp:extent cx="189781" cy="336430"/>
                <wp:effectExtent l="38100" t="0" r="20320" b="64135"/>
                <wp:wrapNone/>
                <wp:docPr id="8" name="Straight Arrow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89781" cy="33643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4BB16EE" id="Straight Arrow Connector 8" o:spid="_x0000_s1026" type="#_x0000_t32" style="position:absolute;margin-left:101.9pt;margin-top:30.65pt;width:14.95pt;height:26.5pt;flip:x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" strokecolor="#ed7d31 [3205]" strokeweight=".5pt">
                <v:stroke endarrow="block" joinstyle="miter"/>
              </v:shape>
            </w:pict>
          </mc:Fallback>
        </mc:AlternateContent>
      </w:r>
      <w:r>
        <w:rPr>
          <w:rFonts w:eastAsia="Times New Roman"/>
          <w:color w:val="000000"/>
        </w:rPr>
        <w:t xml:space="preserve">I need to know how many boxes are in </w:t>
      </w:r>
      <w:r w:rsidR="004974F0">
        <w:rPr>
          <w:rFonts w:eastAsia="Times New Roman"/>
          <w:color w:val="000000"/>
        </w:rPr>
        <w:t>15/8 of 5</w:t>
      </w:r>
      <w:r>
        <w:rPr>
          <w:rFonts w:eastAsia="Times New Roman"/>
          <w:color w:val="000000"/>
        </w:rPr>
        <w:t>/4: that’s the red/purple part.  I</w:t>
      </w:r>
      <w:r w:rsidR="004974F0">
        <w:rPr>
          <w:rFonts w:eastAsia="Times New Roman"/>
          <w:color w:val="000000"/>
        </w:rPr>
        <w:t xml:space="preserve"> can count the number of rows (5</w:t>
      </w:r>
      <w:r>
        <w:rPr>
          <w:rFonts w:eastAsia="Times New Roman"/>
          <w:color w:val="000000"/>
        </w:rPr>
        <w:t>) and the number of columns (</w:t>
      </w:r>
      <w:r w:rsidR="004974F0">
        <w:rPr>
          <w:rFonts w:eastAsia="Times New Roman"/>
          <w:color w:val="000000"/>
        </w:rPr>
        <w:t>1</w:t>
      </w:r>
      <w:r>
        <w:rPr>
          <w:rFonts w:eastAsia="Times New Roman"/>
          <w:color w:val="000000"/>
        </w:rPr>
        <w:t xml:space="preserve">5) and multiply those to find the number of boxes in the product: </w:t>
      </w:r>
    </w:p>
    <w:p w:rsidR="00053C39" w:rsidRDefault="00053C39" w:rsidP="00053C39">
      <w:pPr>
        <w:rPr>
          <w:rFonts w:eastAsia="Times New Roman"/>
          <w:color w:val="000000"/>
        </w:rPr>
      </w:pPr>
    </w:p>
    <w:p w:rsidR="00053C39" w:rsidRDefault="00053C39" w:rsidP="00053C39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 xml:space="preserve">So the product is </w:t>
      </w:r>
      <w:r w:rsidR="004974F0" w:rsidRPr="004E6DA1">
        <w:rPr>
          <w:rFonts w:eastAsia="Times New Roman"/>
          <w:color w:val="000000"/>
          <w:position w:val="-24"/>
        </w:rPr>
        <w:object w:dxaOrig="1120" w:dyaOrig="620">
          <v:shape id="_x0000_i1026" type="#_x0000_t75" style="width:55.5pt;height:30.75pt" o:ole="">
            <v:imagedata r:id="rId13" o:title=""/>
          </v:shape>
          <o:OLEObject Type="Embed" ProgID="Equation.DSMT4" ShapeID="_x0000_i1026" DrawAspect="Content" ObjectID="_1486137718" r:id="rId14"/>
        </w:object>
      </w:r>
      <w:r>
        <w:rPr>
          <w:rFonts w:eastAsia="Times New Roman"/>
          <w:color w:val="000000"/>
        </w:rPr>
        <w:t xml:space="preserve"> units.</w:t>
      </w:r>
    </w:p>
    <w:p w:rsidR="00053C39" w:rsidRDefault="00053C39" w:rsidP="00053C39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Notice that the number of red parts is the product of the two numerators, and the number of parts in a whole is the product of the two denominators.</w:t>
      </w:r>
    </w:p>
    <w:p w:rsidR="00053C39" w:rsidRPr="00EE2AB0" w:rsidRDefault="00053C39" w:rsidP="00053C39">
      <w:pPr>
        <w:rPr>
          <w:rFonts w:eastAsia="Times New Roman"/>
          <w:color w:val="000000"/>
        </w:rPr>
      </w:pPr>
    </w:p>
    <w:p w:rsidR="00053C39" w:rsidRPr="00EE2AB0" w:rsidRDefault="00053C39" w:rsidP="00053C39">
      <w:pPr>
        <w:numPr>
          <w:ilvl w:val="0"/>
          <w:numId w:val="1"/>
        </w:num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 xml:space="preserve">In these paragraphs: </w:t>
      </w:r>
      <w:r w:rsidRPr="00EE2AB0">
        <w:rPr>
          <w:rFonts w:eastAsia="Times New Roman"/>
          <w:color w:val="000000"/>
        </w:rPr>
        <w:t>The numerical strategy is shown</w:t>
      </w:r>
    </w:p>
    <w:p w:rsidR="00053C39" w:rsidRPr="00EE2AB0" w:rsidRDefault="00053C39" w:rsidP="00053C39">
      <w:pPr>
        <w:numPr>
          <w:ilvl w:val="0"/>
          <w:numId w:val="1"/>
        </w:num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 xml:space="preserve">And: </w:t>
      </w:r>
      <w:r w:rsidRPr="00EE2AB0">
        <w:rPr>
          <w:rFonts w:eastAsia="Times New Roman"/>
          <w:color w:val="000000"/>
        </w:rPr>
        <w:t>There is an in-words explanation of how the numerical steps are shown in the diagram. This should include both:</w:t>
      </w:r>
    </w:p>
    <w:p w:rsidR="00053C39" w:rsidRPr="00EE2AB0" w:rsidRDefault="00053C39" w:rsidP="00053C39">
      <w:pPr>
        <w:numPr>
          <w:ilvl w:val="1"/>
          <w:numId w:val="1"/>
        </w:numPr>
        <w:rPr>
          <w:rFonts w:eastAsia="Times New Roman"/>
          <w:color w:val="000000"/>
        </w:rPr>
      </w:pPr>
      <w:r w:rsidRPr="00EE2AB0">
        <w:rPr>
          <w:rFonts w:eastAsia="Times New Roman"/>
          <w:color w:val="000000"/>
        </w:rPr>
        <w:t>How the numerator and the denominator values are shown in the diagram</w:t>
      </w:r>
      <w:r>
        <w:rPr>
          <w:rFonts w:eastAsia="Times New Roman"/>
          <w:color w:val="000000"/>
        </w:rPr>
        <w:t xml:space="preserve"> </w:t>
      </w:r>
      <w:r>
        <w:rPr>
          <w:rFonts w:eastAsia="Times New Roman"/>
          <w:i/>
          <w:color w:val="000000"/>
        </w:rPr>
        <w:t>When I say/show that the number of parts in the red-shaded rectangle is the numerator, and the number of parts in a whole is the denominator I am doing this.</w:t>
      </w:r>
    </w:p>
    <w:p w:rsidR="00053C39" w:rsidRPr="004974F0" w:rsidRDefault="00053C39" w:rsidP="00F93C15">
      <w:pPr>
        <w:numPr>
          <w:ilvl w:val="1"/>
          <w:numId w:val="1"/>
        </w:numPr>
        <w:rPr>
          <w:rFonts w:eastAsia="Times New Roman"/>
          <w:color w:val="000000"/>
        </w:rPr>
      </w:pPr>
      <w:r w:rsidRPr="00EE2AB0">
        <w:rPr>
          <w:rFonts w:eastAsia="Times New Roman"/>
          <w:color w:val="000000"/>
        </w:rPr>
        <w:t>How the products can be deduced from the diagram (what to multiply together and why).</w:t>
      </w:r>
      <w:r>
        <w:rPr>
          <w:rFonts w:eastAsia="Times New Roman"/>
          <w:color w:val="000000"/>
        </w:rPr>
        <w:t xml:space="preserve"> </w:t>
      </w:r>
      <w:r>
        <w:rPr>
          <w:rFonts w:eastAsia="Times New Roman"/>
          <w:i/>
          <w:color w:val="000000"/>
        </w:rPr>
        <w:t>When I explain that I am getting numbers from the rows and columns or recalling how I partitioned the whole I am doing this part.</w:t>
      </w:r>
      <w:bookmarkStart w:id="0" w:name="_GoBack"/>
      <w:bookmarkEnd w:id="0"/>
    </w:p>
    <w:sectPr w:rsidR="00053C39" w:rsidRPr="004974F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76D779DC"/>
    <w:multiLevelType w:val="multilevel"/>
    <w:tmpl w:val="9F3673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93C15"/>
    <w:rsid w:val="000242BB"/>
    <w:rsid w:val="00053C39"/>
    <w:rsid w:val="00127FEB"/>
    <w:rsid w:val="001A2436"/>
    <w:rsid w:val="00275B2F"/>
    <w:rsid w:val="002B2059"/>
    <w:rsid w:val="00395767"/>
    <w:rsid w:val="003A5D0A"/>
    <w:rsid w:val="003F2309"/>
    <w:rsid w:val="004974F0"/>
    <w:rsid w:val="004C2FC1"/>
    <w:rsid w:val="004E6DA1"/>
    <w:rsid w:val="005252FB"/>
    <w:rsid w:val="00553915"/>
    <w:rsid w:val="00624981"/>
    <w:rsid w:val="006E668C"/>
    <w:rsid w:val="00702692"/>
    <w:rsid w:val="00783C57"/>
    <w:rsid w:val="00784E73"/>
    <w:rsid w:val="007E246C"/>
    <w:rsid w:val="008E76E4"/>
    <w:rsid w:val="009F58DF"/>
    <w:rsid w:val="00A33174"/>
    <w:rsid w:val="00A8264E"/>
    <w:rsid w:val="00B358F3"/>
    <w:rsid w:val="00C9437B"/>
    <w:rsid w:val="00DE0E99"/>
    <w:rsid w:val="00F93C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9448A9A-B341-49DE-84D1-48885705A2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93C1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9437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8.wmf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png"/><Relationship Id="rId5" Type="http://schemas.openxmlformats.org/officeDocument/2006/relationships/image" Target="media/image1.png"/><Relationship Id="rId15" Type="http://schemas.openxmlformats.org/officeDocument/2006/relationships/fontTable" Target="fontTable.xml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0</TotalTime>
  <Pages>4</Pages>
  <Words>842</Words>
  <Characters>4802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W-River Falls</Company>
  <LinksUpToDate>false</LinksUpToDate>
  <CharactersWithSpaces>56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urel Langford</dc:creator>
  <cp:keywords/>
  <dc:description/>
  <cp:lastModifiedBy>Laurel Langford</cp:lastModifiedBy>
  <cp:revision>12</cp:revision>
  <dcterms:created xsi:type="dcterms:W3CDTF">2015-02-22T22:49:00Z</dcterms:created>
  <dcterms:modified xsi:type="dcterms:W3CDTF">2015-02-23T01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